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D8285C4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45800</wp:posOffset>
            </wp:positionH>
            <wp:positionV relativeFrom="topMargin">
              <wp:posOffset>12509500</wp:posOffset>
            </wp:positionV>
            <wp:extent cx="266700" cy="330200"/>
            <wp:effectExtent l="0" t="0" r="0" b="12700"/>
            <wp:wrapNone/>
            <wp:docPr id="100213" name="图片 100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3" name="图片 10021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怀化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试卷</w:t>
      </w:r>
    </w:p>
    <w:p w14:paraId="57BAD629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50C5BA3F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温馨提示：</w:t>
      </w:r>
    </w:p>
    <w:p w14:paraId="1E3CFF50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本学科试卷分试题卷和答题卡两部分，考试时量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．</w:t>
      </w:r>
    </w:p>
    <w:p w14:paraId="38E8BE2B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请你将姓名、准考证号等相关信息按要求填涂在答题卡上．</w:t>
      </w:r>
    </w:p>
    <w:p w14:paraId="47E1944C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请你在答题卡上作答，答在本试题卷上无效．</w:t>
      </w:r>
    </w:p>
    <w:p w14:paraId="53C4B79B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；每小题的四个选项中只有一项是正确的，请将正确选项的代号填涂在答题卡的相应位置上）</w:t>
      </w:r>
    </w:p>
    <w:p w14:paraId="04D8A47F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四个实数中，最小的数是（    ）</w:t>
      </w:r>
    </w:p>
    <w:p w14:paraId="425A356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0" b="0"/>
            <wp:docPr id="989543391" name="图片 989543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9543391" name="图片 98954339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3" o:title="eqIdd13ce3ebd1112220c639562739f1f9d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tab/>
      </w:r>
      <w: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5" o:title="eqIdf89eef3148f2d4d09379767b4af6913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7" o:title="eqIdcf298f00799cbf34b4db26f5f63af92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</w:p>
    <w:p w14:paraId="37E9E3F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日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时，正在运行的中国大科学装置“人造太阳”——世界首个全超导托卡马克东方超环（</w:t>
      </w:r>
      <w:r>
        <w:rPr>
          <w:rFonts w:ascii="Times New Roman" w:hAnsi="Times New Roman" w:eastAsia="Times New Roman" w:cs="Times New Roman"/>
          <w:i/>
          <w:color w:val="000000"/>
        </w:rPr>
        <w:t>EAST</w:t>
      </w:r>
      <w:r>
        <w:rPr>
          <w:rFonts w:ascii="宋体" w:hAnsi="宋体" w:eastAsia="宋体" w:cs="宋体"/>
          <w:color w:val="000000"/>
        </w:rPr>
        <w:t>）装置取得重大成果，在第</w:t>
      </w:r>
      <w:r>
        <w:rPr>
          <w:rFonts w:ascii="Times New Roman" w:hAnsi="Times New Roman" w:eastAsia="Times New Roman" w:cs="Times New Roman"/>
          <w:color w:val="000000"/>
        </w:rPr>
        <w:t>122254</w:t>
      </w:r>
      <w:r>
        <w:rPr>
          <w:rFonts w:ascii="宋体" w:hAnsi="宋体" w:eastAsia="宋体" w:cs="宋体"/>
          <w:color w:val="000000"/>
        </w:rPr>
        <w:t>次实验中成功实现了</w:t>
      </w:r>
      <w:r>
        <w:rPr>
          <w:rFonts w:ascii="Times New Roman" w:hAnsi="Times New Roman" w:eastAsia="Times New Roman" w:cs="Times New Roman"/>
          <w:color w:val="000000"/>
        </w:rPr>
        <w:t>403</w:t>
      </w:r>
      <w:r>
        <w:rPr>
          <w:rFonts w:ascii="宋体" w:hAnsi="宋体" w:eastAsia="宋体" w:cs="宋体"/>
          <w:color w:val="000000"/>
        </w:rPr>
        <w:t>秒稳态长脉冲高约束模式等离子体运行，创造了托卡马克装置高约束模式运行新的世界纪录．数据</w:t>
      </w:r>
      <w:r>
        <w:rPr>
          <w:rFonts w:ascii="Times New Roman" w:hAnsi="Times New Roman" w:eastAsia="Times New Roman" w:cs="Times New Roman"/>
          <w:color w:val="000000"/>
        </w:rPr>
        <w:t>122254</w:t>
      </w:r>
      <w:r>
        <w:rPr>
          <w:rFonts w:ascii="宋体" w:hAnsi="宋体" w:eastAsia="宋体" w:cs="宋体"/>
          <w:color w:val="000000"/>
        </w:rPr>
        <w:t>用科学记数法表示为（    ）</w:t>
      </w:r>
    </w:p>
    <w:p w14:paraId="619EFE1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5pt;width:65.5pt;" o:ole="t" filled="f" o:preferrelative="t" stroked="f" coordsize="21600,21600">
            <v:path/>
            <v:fill on="f" focussize="0,0"/>
            <v:stroke on="f" joinstyle="miter"/>
            <v:imagedata r:id="rId19" o:title="eqId5006e4d269e6745e0d0ca4b23d36505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5pt;width:65.5pt;" o:ole="t" filled="f" o:preferrelative="t" stroked="f" coordsize="21600,21600">
            <v:path/>
            <v:fill on="f" focussize="0,0"/>
            <v:stroke on="f" joinstyle="miter"/>
            <v:imagedata r:id="rId21" o:title="eqId6ff890354dbb62ae6b9d7f2f7c4d40a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5pt;width:65.5pt;" o:ole="t" filled="f" o:preferrelative="t" stroked="f" coordsize="21600,21600">
            <v:path/>
            <v:fill on="f" focussize="0,0"/>
            <v:stroke on="f" joinstyle="miter"/>
            <v:imagedata r:id="rId23" o:title="eqIdecfd01c188755b2a4e33a16ae5d79b3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25" o:title="eqId68b1f26a12b2d366c054467d003d9de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</w:p>
    <w:p w14:paraId="4C55815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计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DF67A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7" o:title="eqId130e91466c9ee08f38f865df29054c1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pt;width:59.5pt;" o:ole="t" filled="f" o:preferrelative="t" stroked="f" coordsize="21600,21600">
            <v:path/>
            <v:fill on="f" focussize="0,0"/>
            <v:stroke on="f" joinstyle="miter"/>
            <v:imagedata r:id="rId29" o:title="eqId1530214eaefbc1a5e0e1732752497f7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4pt;width:67pt;" o:ole="t" filled="f" o:preferrelative="t" stroked="f" coordsize="21600,21600">
            <v:path/>
            <v:fill on="f" focussize="0,0"/>
            <v:stroke on="f" joinstyle="miter"/>
            <v:imagedata r:id="rId31" o:title="eqId5c3236b20105ab66ee97e9f2dcb5733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6pt;width:55.45pt;" o:ole="t" filled="f" o:preferrelative="t" stroked="f" coordsize="21600,21600">
            <v:path/>
            <v:fill on="f" focussize="0,0"/>
            <v:stroke on="f" joinstyle="miter"/>
            <v:imagedata r:id="rId33" o:title="eqIdf5f0a785b8011b65c77e6c499b88d63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</w:p>
    <w:p w14:paraId="7467471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剪纸又称刻纸，是中国最古老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89543395" name="图片 989543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9543395" name="图片 98954339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民间艺术之一，它是以纸为加工对象，以剪刀（或刻刀）为工具进行创作的艺术．民间剪纸往往通过谐音、象征、寓意等手法提炼、概括自然形态，构成美丽的图案．下列剪纸中，既是轴对称图形，又是中心对称图形的是（    ）</w:t>
      </w:r>
    </w:p>
    <w:p w14:paraId="1CAE684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04850" cy="6381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00075" cy="6191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76275" cy="6381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47700" cy="6953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8C246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在平面直角坐标系中，点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40" o:title="eqId6fb40db95dddae34e1a85cdcd045917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对称的点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2" o:title="eqIdcee6765a83140d745a6de4c85d9b6b50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（    ）</w:t>
      </w:r>
    </w:p>
    <w:p w14:paraId="6F20676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85pt;width:41.15pt;" o:ole="t" filled="f" o:preferrelative="t" stroked="f" coordsize="21600,21600">
            <v:path/>
            <v:fill on="f" focussize="0,0"/>
            <v:stroke on="f" joinstyle="miter"/>
            <v:imagedata r:id="rId44" o:title="eqId235209fb7bed75fe6ee47eaefc4c4289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46" o:title="eqId148d97803c3b16893ced41ad5cd9aba4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48" o:title="eqId30a6bfc0db98794026938ca2069d9cd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0" o:title="eqId2be3ad3dd6803d92df6ff8a80cd3509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</w:p>
    <w:p w14:paraId="5B1A996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平移直线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" o:title="eqIdb79dd200766db27fb90d6bd1992cf65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" o:title="eqIde1ffb98f1e3c1317c0db403d3af04bdc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ascii="宋体" w:hAnsi="宋体" w:eastAsia="宋体" w:cs="宋体"/>
          <w:i/>
          <w:color w:val="000000"/>
        </w:rPr>
        <w:t>，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" o:title="eqIdb79dd200766db27fb90d6bd1992cf658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" o:title="eqIde1ffb98f1e3c1317c0db403d3af04bd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直线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8" o:title="eqId0215e13a9fb5574d5194aeb9507a98a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截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60" o:title="eqId9ee4e0de0c1de0835766b7f627f348c0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62" o:title="eqId9d57899ad4774aed9ccc7bd23db72153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    ）</w:t>
      </w:r>
    </w:p>
    <w:p w14:paraId="788E7AE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9525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4F5CE3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65" o:title="eqIdf6b86c22b670a8e9f3896f9e8883fbbb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67" o:title="eqIdbe6a6301878fed2a01413020b27310a5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pt;width:24.55pt;" o:ole="t" filled="f" o:preferrelative="t" stroked="f" coordsize="21600,21600">
            <v:path/>
            <v:fill on="f" focussize="0,0"/>
            <v:stroke on="f" joinstyle="miter"/>
            <v:imagedata r:id="rId69" o:title="eqId85e283d58ea8a48989988ce61df58688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71" o:title="eqIda6c0927afc571a7c966c98192040979e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</w:p>
    <w:p w14:paraId="12A2C4B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县“三独”比赛独唱项目中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名同学的得分分别是：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3" o:title="eqId1bd7f6174d048177f092ae1a2f5af76a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5" o:title="eqIda0a9c92b1a9225f35a0a0c599437bd2a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6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77" o:title="eqIdcb4287b5b49d2e72fac87fee4cc626d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9" o:title="eqId6e2fdddbe283eb69e4ce1853ae2bce7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关于这组数据，下列说法正确的是（    ）</w:t>
      </w:r>
    </w:p>
    <w:p w14:paraId="139E926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众数是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3" o:title="eqId1bd7f6174d048177f092ae1a2f5af76a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中位数是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1pt;width:18.35pt;" o:ole="t" filled="f" o:preferrelative="t" stroked="f" coordsize="21600,21600">
            <v:path/>
            <v:fill on="f" focussize="0,0"/>
            <v:stroke on="f" joinstyle="miter"/>
            <v:imagedata r:id="rId82" o:title="eqIdf1b172922540f145d9e48b2a65a871a1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平均数是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9" o:title="eqId6e2fdddbe283eb69e4ce1853ae2bce79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方差是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4pt;width:18.15pt;" o:ole="t" filled="f" o:preferrelative="t" stroked="f" coordsize="21600,21600">
            <v:path/>
            <v:fill on="f" focussize="0,0"/>
            <v:stroke on="f" joinstyle="miter"/>
            <v:imagedata r:id="rId85" o:title="eqIdd7412fd1be21e4eaf388963a82ac2b11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</w:p>
    <w:p w14:paraId="4CFD4D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下列说法错误的是（    ）</w:t>
      </w:r>
    </w:p>
    <w:p w14:paraId="10A2A6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成语“水中捞月”表示的事件是不可能事件</w:t>
      </w:r>
    </w:p>
    <w:p w14:paraId="124211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一元二次方程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87" o:title="eqId938ae639f061a7f08202d5bf6588e20c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相等的实数根</w:t>
      </w:r>
    </w:p>
    <w:p w14:paraId="534746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任意多边形的外角和等于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85pt;width:26.3pt;" o:ole="t" filled="f" o:preferrelative="t" stroked="f" coordsize="21600,21600">
            <v:path/>
            <v:fill on="f" focussize="0,0"/>
            <v:stroke on="f" joinstyle="miter"/>
            <v:imagedata r:id="rId89" o:title="eqId1b2ccc34a8b3cf908af78bdbe804afa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</w:p>
    <w:p w14:paraId="5D0F20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三角形三条中线的交点叫作三角形的重心</w:t>
      </w:r>
    </w:p>
    <w:p w14:paraId="037219C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压力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6.05pt;width:31pt;" o:ole="t" filled="f" o:preferrelative="t" stroked="f" coordsize="21600,21600">
            <v:path/>
            <v:fill on="f" focussize="0,0"/>
            <v:stroke on="f" joinstyle="miter"/>
            <v:imagedata r:id="rId91" o:title="eqId6b58694522fe268a9a5a2736bc017488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压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93" o:title="eqId4a31047c142dc271ca71dbe495433741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受力面积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95" o:title="eqIde7afcb5a44b8d9d1eb91d77b0ee775f2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有如下关系式：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97" o:title="eqIde0b847c0bac35d3bf6d082caa9c25718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定值时，下图中大致表示压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与受力面积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之间函数关系的是（    ）</w:t>
      </w:r>
    </w:p>
    <w:p w14:paraId="1372135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19200" cy="10001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181100" cy="9620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133475" cy="9144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181100" cy="98107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FD9D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反比例函数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03" o:title="eqId7b0b612460326448de36e160c8d29af9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过点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5" o:title="eqIdbc6554ac3dff4a59833e407db887f6e6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7" o:title="eqIdf52a58fbaf4fea03567e88a9f0f6e37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9" o:title="eqId5963abe8f421bd99a2aaa94831a951e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1" o:title="eqId7f9e8449aad35c5d840a3395ea86df6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．已知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9" o:title="eqId5963abe8f421bd99a2aaa94831a951e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114" o:title="eqIde2ce2f5e22175e3ff8ab5e0afca58f9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16" o:title="eqIdc5db41a1f31d6baee7c69990811edb9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8" o:title="eqId81dea63b8ce3e51adf66cf7b9982a24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任意一点．如果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20" o:title="eqId9647a0b60b9ff698e5f2e84fc55b847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点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16" o:title="eqIdc5db41a1f31d6baee7c69990811edb9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（    ）</w:t>
      </w:r>
    </w:p>
    <w:p w14:paraId="63479E3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19250" cy="12287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FA951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24" o:title="eqId079dd115a4b8cbc93918a853363786d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26" o:title="eqId2385884978fefcfd46ec027d0822e47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24" o:title="eqId079dd115a4b8cbc93918a853363786d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26" o:title="eqId2385884978fefcfd46ec027d0822e47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30" o:title="eqId623afc24f2227004b0e1b3922dfb954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32" o:title="eqId0d7926cb5edef9dc7d29453e9304fc2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</w:p>
    <w:p w14:paraId="6164F6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；请将答案直接填写在答题卡的相应位置上）</w:t>
      </w:r>
    </w:p>
    <w:p w14:paraId="4EB9496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要使代数式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34" o:title="eqId1e70d5fcf3ff39348709e697120ccea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3F6428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分解因式：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36" o:title="eqId7597abee083e75f825dafa3a3943581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7E87EC3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已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6pt;width:74pt;" o:ole="t" filled="f" o:preferrelative="t" stroked="f" coordsize="21600,21600">
            <v:path/>
            <v:fill on="f" focussize="0,0"/>
            <v:stroke on="f" joinstyle="miter"/>
            <v:imagedata r:id="rId138" o:title="eqIddd7f2e32d8aeed1972e4535ce2463f2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根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40" o:title="eqIdacbc6a613224461ade69362d4655047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，另一个根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7CC84C8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定义新运算：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6.5pt;width:107.5pt;" o:ole="t" filled="f" o:preferrelative="t" stroked="f" coordsize="21600,21600">
            <v:path/>
            <v:fill on="f" focussize="0,0"/>
            <v:stroke on="f" joinstyle="miter"/>
            <v:imagedata r:id="rId142" o:title="eqId039c6347693a6d44e863d1569db3dac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4" o:title="eqId0a6936d370d6a238a608ca56f87198d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146" o:title="eqId2c94bb12cee76221e13f9ef955b0aab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48" o:title="eqId071a7e733d466949ac935b4b8ee8d18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50" o:title="eqId5c02bc0c74292b1e8f395f90935d317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989543397" name="图片 989543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9543397" name="图片 989543397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实数．例如：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6.5pt;width:140.5pt;" o:ole="t" filled="f" o:preferrelative="t" stroked="f" coordsize="21600,21600">
            <v:path/>
            <v:fill on="f" focussize="0,0"/>
            <v:stroke on="f" joinstyle="miter"/>
            <v:imagedata r:id="rId153" o:title="eqId9bc2b35cd565ed7d94f05bbadbd0fb5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如果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155" o:title="eqIda8d82df864228c647400e1dff8db928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57" o:title="eqId4ec0618ae3a4fde6d6220010af229b9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72954FC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9" o:title="eqIddad2a36927223bd70f426ba06aea4b4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61" o:title="eqId5cb3f9a5da641be35117fd35ba07a6a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3" o:title="eqIde1a9c6a736e6eac98a676fa3232db5a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65" o:title="eqId2d603566c74b1d5de510a2e8f785901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7" o:title="eqId2a30f3a8b673cc28bd90c50cf1a3528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69" o:title="eqId6a93880cc479398d2f5ed1bedbe4dc3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则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9" o:title="eqIddad2a36927223bd70f426ba06aea4b4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" o:title="eqIdb79dd200766db27fb90d6bd1992cf65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526C6AB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3525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F5FF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在平面直角坐标系中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74" o:title="eqId866b81a8384cce4f24867baca2e6820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76" o:title="eqId1d7a999c36de5c9a9ce876a4a56fa34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把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74" o:title="eqId866b81a8384cce4f24867baca2e6820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按如图所示的方式放置，并将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74" o:title="eqId866b81a8384cce4f24867baca2e6820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变换：第一次变换将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74" o:title="eqId866b81a8384cce4f24867baca2e6820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着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67" o:title="eqIdbe6a6301878fed2a01413020b27310a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时边长扩大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74" o:title="eqId866b81a8384cce4f24867baca2e6820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长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得到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183" o:title="eqId2b7dc2fe5d920e74d0941b8c1db9ec0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第二次旋转将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183" o:title="eqId2b7dc2fe5d920e74d0941b8c1db9ec0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着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67" o:title="eqIdbe6a6301878fed2a01413020b27310a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时边长扩大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183" o:title="eqId2b7dc2fe5d920e74d0941b8c1db9ec0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边长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得到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88" o:title="eqId35d098990cc285dce3b41e9f7d26275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…．依次类推，得到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pt;width:61pt;" o:ole="t" filled="f" o:preferrelative="t" stroked="f" coordsize="21600,21600">
            <v:path/>
            <v:fill on="f" focussize="0,0"/>
            <v:stroke on="f" joinstyle="miter"/>
            <v:imagedata r:id="rId190" o:title="eqId070ca0e5c405f5db9c1e391f7bd398c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pt;width:65.5pt;" o:ole="t" filled="f" o:preferrelative="t" stroked="f" coordsize="21600,21600">
            <v:path/>
            <v:fill on="f" focussize="0,0"/>
            <v:stroke on="f" joinstyle="miter"/>
            <v:imagedata r:id="rId192" o:title="eqId328fffc540da3f5a0e65c2d0d021adf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94" o:title="eqIde77973387dada13dd03c0458028cbe4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0A85EF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24050" cy="14859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E76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ACA97D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7pt;width:194.5pt;" o:ole="t" filled="f" o:preferrelative="t" stroked="f" coordsize="21600,21600">
            <v:path/>
            <v:fill on="f" focussize="0,0"/>
            <v:stroke on="f" joinstyle="miter"/>
            <v:imagedata r:id="rId197" o:title="eqId8ce4e0b2def1665f3f164959707c93b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</w:p>
    <w:p w14:paraId="37D10F6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先化简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5.5pt;width:93pt;" o:ole="t" filled="f" o:preferrelative="t" stroked="f" coordsize="21600,21600">
            <v:path/>
            <v:fill on="f" focussize="0,0"/>
            <v:stroke on="f" joinstyle="miter"/>
            <v:imagedata r:id="rId199" o:title="eqId5756f0a9c00155e9ec44a7ae676fd424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40" o:title="eqIdacbc6a613224461ade69362d46550474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选择一个适当的数作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代入求值．</w:t>
      </w:r>
    </w:p>
    <w:p w14:paraId="2FC004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61" o:title="eqId5cb3f9a5da641be35117fd35ba07a6aa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过对角线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3" o:title="eqIdb3182db896bc2462331796e2a610836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5" o:title="eqId1dde8112e8eb968fd042418dd632759e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3" o:title="eqIdb3182db896bc2462331796e2a610836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8" o:title="eqId0215e13a9fb5574d5194aeb9507a98a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交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9" o:title="eqId88929f4ba0851730d5f941d426b8754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1" o:title="eqId764509115979e9958101808383672ec0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7" o:title="eqId2a30f3a8b673cc28bd90c50cf1a3528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4" o:title="eqIda0ed1ec316bc54c37c4286c208f5566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B62D10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1525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391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：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pt;width:88.8pt;" o:ole="t" filled="f" o:preferrelative="t" stroked="f" coordsize="21600,21600">
            <v:path/>
            <v:fill on="f" focussize="0,0"/>
            <v:stroke on="f" joinstyle="miter"/>
            <v:imagedata r:id="rId217" o:title="eqId808b9daf5173ea63c5728ccabb2a838c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0D85D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19" o:title="eqIdd0213c5787a5a6b38d11bceca5567f6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1" o:title="eqIda679040c4d556723e482bacbab41356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：四边形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23" o:title="eqId97996db41923359020d5d91b6b3c496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．</w:t>
      </w:r>
    </w:p>
    <w:p w14:paraId="7CE0B3A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弘扬革命传统精神，清明期间，某校组织学生前往怀化市烈士陵园缅怀革命先烈．大家被革命烈士纪念碑的雄伟壮观震撼，想知道纪念碑的通高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" o:title="eqIde1ffb98f1e3c1317c0db403d3af04bd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碑顶到水平地面的距离），于是师生组成综合实践小组进行测量．他们在地面的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9" o:title="eqId5963abe8f421bd99a2aaa94831a951e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用测角仪测得碑顶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27" o:title="eqId8455657dde27aabe6adb7b188e031c1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65" o:title="eqIdf6b86c22b670a8e9f3896f9e8883fbb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1" o:title="eqId7f9e8449aad35c5d840a3395ea86df6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处测得碑顶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27" o:title="eqId8455657dde27aabe6adb7b188e031c1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67" o:title="eqIdbe6a6301878fed2a01413020b27310a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95pt;width:53.2pt;" o:ole="t" filled="f" o:preferrelative="t" stroked="f" coordsize="21600,21600">
            <v:path/>
            <v:fill on="f" focussize="0,0"/>
            <v:stroke on="f" joinstyle="miter"/>
            <v:imagedata r:id="rId233" o:title="eqIdf0fa863831b6372bbd0e66303d1aee00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测角仪的高度是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35" o:title="eqId5525caa82327225904563d23b8ae7ef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9" o:title="eqId5963abe8f421bd99a2aaa94831a951e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1" o:title="eqId7f9e8449aad35c5d840a3395ea86df6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16" o:title="eqIdc5db41a1f31d6baee7c69990811edb9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直线上），根据以上数据求烈士纪念碑的通高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" o:title="eqIde1ffb98f1e3c1317c0db403d3af04bdc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41" o:title="eqIda110ab2e0c3f3e2a58ca71dd097d1a9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果保留一位小数）</w:t>
      </w:r>
    </w:p>
    <w:p w14:paraId="100B04B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86275" cy="144780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B7A1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近年，“青少年视力健康”受到社会的广泛关注．某校综合实践小组为了解该校学生的视力健康状况，从全校学生中随机抽取部分学生进行视力调查．根据调查结果和视力有关标准，绘制了两幅不完整的统计图．请根据图中信息解答下列问题：</w:t>
      </w:r>
    </w:p>
    <w:p w14:paraId="1E3022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86275" cy="2124075"/>
            <wp:effectExtent l="0" t="0" r="9525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7FBC3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所抽取的学生人数为__________；</w:t>
      </w:r>
    </w:p>
    <w:p w14:paraId="4C3816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补全条形统计图，并求出扇形统计图中“轻度近视”对应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89543393" name="图片 989543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9543393" name="图片 989543393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扇形的圆心角的度数；</w:t>
      </w:r>
    </w:p>
    <w:p w14:paraId="5157A5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校共有学生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45" o:title="eqIdcfce2106c9ad85e4965af5d95c9bf4d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请估计该校学生中近视程度为“轻度近视”的人数．</w:t>
      </w:r>
    </w:p>
    <w:p w14:paraId="0AFDA2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" o:title="eqIdb79dd200766db27fb90d6bd1992cf65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48" o:title="eqIdd9ccea461315a9d05aa0193b937d4bf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点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9" o:title="eqIddad2a36927223bd70f426ba06aea4b4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1" o:title="eqId3d97cdc586744d208b6f69c9813af97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外一点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3" o:title="eqId6e61620a272dada8d4b9a9fab6379df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1" o:title="eqId3d97cdc586744d208b6f69c9813af97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9" o:title="eqId5963abe8f421bd99a2aaa94831a951e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16" o:title="eqIdc5db41a1f31d6baee7c69990811edb9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1" o:title="eqId3d97cdc586744d208b6f69c9813af97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．连接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9" o:title="eqIdd4d260c4df7b0dc180af6980d21f337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3" o:title="eqIde1a9c6a736e6eac98a676fa3232db5a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2" o:title="eqIdf6967ebd791092c62b4ef97924d9188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64" o:title="eqId2eea328811717ab763fe1f97babcc754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1C417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2382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ED087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9" o:title="eqIdd4d260c4df7b0dc180af6980d21f337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51" o:title="eqId3d97cdc586744d208b6f69c9813af97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168A87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延长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9" o:title="eqIdd4d260c4df7b0dc180af6980d21f337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" o:title="eqIdb79dd200766db27fb90d6bd1992cf65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5pt;width:93pt;" o:ole="t" filled="f" o:preferrelative="t" stroked="f" coordsize="21600,21600">
            <v:path/>
            <v:fill on="f" focussize="0,0"/>
            <v:stroke on="f" joinstyle="miter"/>
            <v:imagedata r:id="rId271" o:title="eqId0b82b6f9b6aec511fbdef1e9416e61a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59407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pt;width:110.5pt;" o:ole="t" filled="f" o:preferrelative="t" stroked="f" coordsize="21600,21600">
            <v:path/>
            <v:fill on="f" focussize="0,0"/>
            <v:stroke on="f" joinstyle="miter"/>
            <v:imagedata r:id="rId273" o:title="eqId0b9960e02305a2585123114767a17e7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阴影部分的面积．</w:t>
      </w:r>
    </w:p>
    <w:p w14:paraId="129C318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某中学组织学生研学，原计划租用可坐乘客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75" o:title="eqId24f6e0abe79bcfcab07823b5c60e7ad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的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9" o:title="eqId5963abe8f421bd99a2aaa94831a951e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若干辆，则有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78" o:title="eqIdf8078de3c5cce4a9410cd240174fd01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没有座位；若租用可坐乘客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80" o:title="eqId8705db804c79b661adba7da15cb31f8c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的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1" o:title="eqId7f9e8449aad35c5d840a3395ea86df6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，则可少租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283" o:title="eqId6f8c4c029e552954bd493b49aeab82d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且恰好坐满．</w:t>
      </w:r>
    </w:p>
    <w:p w14:paraId="22340B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原计划租用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9" o:title="eqId5963abe8f421bd99a2aaa94831a951e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多少辆？这次研学去了多少人？</w:t>
      </w:r>
    </w:p>
    <w:p w14:paraId="0BCBDE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该校计划租用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9" o:title="eqId5963abe8f421bd99a2aaa94831a951e9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1" o:title="eqId7f9e8449aad35c5d840a3395ea86df6d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客车共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88" o:title="eqId98332ca603c91d0844ca2fb55763741b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要求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1" o:title="eqId7f9e8449aad35c5d840a3395ea86df6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不超过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91" o:title="eqId8b06e95b57b7a81cd81d05557a11fa92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辆，且每人都有座位，则有哪几种租车方案？</w:t>
      </w:r>
    </w:p>
    <w:p w14:paraId="78BCC8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若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9" o:title="eqId5963abe8f421bd99a2aaa94831a951e9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租金为每辆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94" o:title="eqId821d061d5114820074dd406b64a35c7a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1" o:title="eqId7f9e8449aad35c5d840a3395ea86df6d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客车租金每辆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7" o:title="eqId435b954387a2832ae1a116ac4d74219f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应该怎样租车才最合算？</w:t>
      </w:r>
    </w:p>
    <w:p w14:paraId="57BE6A6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一所示，在平面直角坐标系中，抛物线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.25pt;width:77.35pt;" o:ole="t" filled="f" o:preferrelative="t" stroked="f" coordsize="21600,21600">
            <v:path/>
            <v:fill on="f" focussize="0,0"/>
            <v:stroke on="f" joinstyle="miter"/>
            <v:imagedata r:id="rId299" o:title="eqId818ccf8040f189fff5665ec93892b2ca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8" o:title="eqId81dea63b8ce3e51adf66cf7b9982a248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302" o:title="eqIdc541a266390c71bf94c738ef01a0278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与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04" o:title="eqIdd053b14c8588eee2acbbe44fc37a6886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16" o:title="eqIdc5db41a1f31d6baee7c69990811edb9f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483A5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57550" cy="235267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F67BA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函数表达式及顶点坐标；</w:t>
      </w:r>
    </w:p>
    <w:p w14:paraId="4D8754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9" o:title="eqIddad2a36927223bd70f426ba06aea4b4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第三象限内抛物线上一点，作直线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3" o:title="eqIde1a9c6a736e6eac98a676fa3232db5a5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3" o:title="eqId6e61620a272dada8d4b9a9fab6379dfd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9" o:title="eqIdd4d260c4df7b0dc180af6980d21f3371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55pt;width:38.1pt;" o:ole="t" filled="f" o:preferrelative="t" stroked="f" coordsize="21600,21600">
            <v:path/>
            <v:fill on="f" focussize="0,0"/>
            <v:stroke on="f" joinstyle="miter"/>
            <v:imagedata r:id="rId312" o:title="eqId4fbfcae2cecc98e2d6c16dde6d3ec1c1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89543389" name="图片 989543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9543389" name="图片 98954338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最大值及此时点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9" o:title="eqIddad2a36927223bd70f426ba06aea4b4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7AC5E5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设直线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31pt;width:88.5pt;" o:ole="t" filled="f" o:preferrelative="t" stroked="f" coordsize="21600,21600">
            <v:path/>
            <v:fill on="f" focussize="0,0"/>
            <v:stroke on="f" joinstyle="miter"/>
            <v:imagedata r:id="rId315" o:title="eqIdff266a96184f881f26399c57bf0bf38f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抛物线于点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17" o:title="eqIdac047e91852b91af639feec23a9598b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19" o:title="eqId54a5d7d3b6b63fe5c24c3907b7a8eaa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无论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321" o:title="eqIdf0a532e15e232cb4b99a8d4d07c8957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何值，平行于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8" o:title="eqId81dea63b8ce3e51adf66cf7b9982a248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直线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31pt;width:58.5pt;" o:ole="t" filled="f" o:preferrelative="t" stroked="f" coordsize="21600,21600">
            <v:path/>
            <v:fill on="f" focussize="0,0"/>
            <v:stroke on="f" joinstyle="miter"/>
            <v:imagedata r:id="rId324" o:title="eqId515be409970f7cf46bf7c74fe476a387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总存在一点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7" o:title="eqId2a30f3a8b673cc28bd90c50cf1a3528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27" o:title="eqId435f30095577dc714634354f5ad27715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64789B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A5E5B2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E20F50F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00C93D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4E0B7DD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1B62B8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F9916E5"/>
    <w:rsid w:val="38274566"/>
    <w:rsid w:val="582F6A39"/>
    <w:rsid w:val="6E8D4D3D"/>
    <w:rsid w:val="7B507E39"/>
    <w:rsid w:val="7E4A18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png"/><Relationship Id="rId98" Type="http://schemas.openxmlformats.org/officeDocument/2006/relationships/image" Target="media/image47.png"/><Relationship Id="rId97" Type="http://schemas.openxmlformats.org/officeDocument/2006/relationships/image" Target="media/image46.wmf"/><Relationship Id="rId96" Type="http://schemas.openxmlformats.org/officeDocument/2006/relationships/oleObject" Target="embeddings/oleObject42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" Type="http://schemas.openxmlformats.org/officeDocument/2006/relationships/image" Target="media/image42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1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6.bin"/><Relationship Id="rId83" Type="http://schemas.openxmlformats.org/officeDocument/2006/relationships/oleObject" Target="embeddings/oleObject35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2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1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4.wmf"/><Relationship Id="rId70" Type="http://schemas.openxmlformats.org/officeDocument/2006/relationships/oleObject" Target="embeddings/oleObject28.bin"/><Relationship Id="rId7" Type="http://schemas.openxmlformats.org/officeDocument/2006/relationships/footer" Target="footer2.xml"/><Relationship Id="rId69" Type="http://schemas.openxmlformats.org/officeDocument/2006/relationships/image" Target="media/image33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2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0.png"/><Relationship Id="rId62" Type="http://schemas.openxmlformats.org/officeDocument/2006/relationships/image" Target="media/image29.wmf"/><Relationship Id="rId61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" Type="http://schemas.openxmlformats.org/officeDocument/2006/relationships/footer" Target="footer1.xml"/><Relationship Id="rId59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2.bin"/><Relationship Id="rId56" Type="http://schemas.openxmlformats.org/officeDocument/2006/relationships/oleObject" Target="embeddings/oleObject21.bin"/><Relationship Id="rId55" Type="http://schemas.openxmlformats.org/officeDocument/2006/relationships/oleObject" Target="embeddings/oleObject20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2.bin"/><Relationship Id="rId38" Type="http://schemas.openxmlformats.org/officeDocument/2006/relationships/image" Target="media/image18.png"/><Relationship Id="rId37" Type="http://schemas.openxmlformats.org/officeDocument/2006/relationships/image" Target="media/image17.png"/><Relationship Id="rId36" Type="http://schemas.openxmlformats.org/officeDocument/2006/relationships/image" Target="media/image16.png"/><Relationship Id="rId35" Type="http://schemas.openxmlformats.org/officeDocument/2006/relationships/image" Target="media/image15.png"/><Relationship Id="rId34" Type="http://schemas.openxmlformats.org/officeDocument/2006/relationships/image" Target="media/image14.wmf"/><Relationship Id="rId33" Type="http://schemas.openxmlformats.org/officeDocument/2006/relationships/image" Target="media/image13.wmf"/><Relationship Id="rId329" Type="http://schemas.openxmlformats.org/officeDocument/2006/relationships/fontTable" Target="fontTable.xml"/><Relationship Id="rId328" Type="http://schemas.openxmlformats.org/officeDocument/2006/relationships/customXml" Target="../customXml/item1.xml"/><Relationship Id="rId327" Type="http://schemas.openxmlformats.org/officeDocument/2006/relationships/image" Target="media/image139.wmf"/><Relationship Id="rId326" Type="http://schemas.openxmlformats.org/officeDocument/2006/relationships/oleObject" Target="embeddings/oleObject179.bin"/><Relationship Id="rId325" Type="http://schemas.openxmlformats.org/officeDocument/2006/relationships/oleObject" Target="embeddings/oleObject178.bin"/><Relationship Id="rId324" Type="http://schemas.openxmlformats.org/officeDocument/2006/relationships/image" Target="media/image138.wmf"/><Relationship Id="rId323" Type="http://schemas.openxmlformats.org/officeDocument/2006/relationships/oleObject" Target="embeddings/oleObject177.bin"/><Relationship Id="rId322" Type="http://schemas.openxmlformats.org/officeDocument/2006/relationships/oleObject" Target="embeddings/oleObject176.bin"/><Relationship Id="rId321" Type="http://schemas.openxmlformats.org/officeDocument/2006/relationships/image" Target="media/image137.wmf"/><Relationship Id="rId320" Type="http://schemas.openxmlformats.org/officeDocument/2006/relationships/oleObject" Target="embeddings/oleObject175.bin"/><Relationship Id="rId32" Type="http://schemas.openxmlformats.org/officeDocument/2006/relationships/oleObject" Target="embeddings/oleObject11.bin"/><Relationship Id="rId319" Type="http://schemas.openxmlformats.org/officeDocument/2006/relationships/image" Target="media/image136.wmf"/><Relationship Id="rId318" Type="http://schemas.openxmlformats.org/officeDocument/2006/relationships/oleObject" Target="embeddings/oleObject174.bin"/><Relationship Id="rId317" Type="http://schemas.openxmlformats.org/officeDocument/2006/relationships/image" Target="media/image135.wmf"/><Relationship Id="rId316" Type="http://schemas.openxmlformats.org/officeDocument/2006/relationships/oleObject" Target="embeddings/oleObject173.bin"/><Relationship Id="rId315" Type="http://schemas.openxmlformats.org/officeDocument/2006/relationships/image" Target="media/image134.wmf"/><Relationship Id="rId314" Type="http://schemas.openxmlformats.org/officeDocument/2006/relationships/oleObject" Target="embeddings/oleObject172.bin"/><Relationship Id="rId313" Type="http://schemas.openxmlformats.org/officeDocument/2006/relationships/oleObject" Target="embeddings/oleObject171.bin"/><Relationship Id="rId312" Type="http://schemas.openxmlformats.org/officeDocument/2006/relationships/image" Target="media/image133.wmf"/><Relationship Id="rId311" Type="http://schemas.openxmlformats.org/officeDocument/2006/relationships/oleObject" Target="embeddings/oleObject170.bin"/><Relationship Id="rId310" Type="http://schemas.openxmlformats.org/officeDocument/2006/relationships/oleObject" Target="embeddings/oleObject169.bin"/><Relationship Id="rId31" Type="http://schemas.openxmlformats.org/officeDocument/2006/relationships/image" Target="media/image12.wmf"/><Relationship Id="rId309" Type="http://schemas.openxmlformats.org/officeDocument/2006/relationships/oleObject" Target="embeddings/oleObject168.bin"/><Relationship Id="rId308" Type="http://schemas.openxmlformats.org/officeDocument/2006/relationships/oleObject" Target="embeddings/oleObject167.bin"/><Relationship Id="rId307" Type="http://schemas.openxmlformats.org/officeDocument/2006/relationships/oleObject" Target="embeddings/oleObject166.bin"/><Relationship Id="rId306" Type="http://schemas.openxmlformats.org/officeDocument/2006/relationships/image" Target="media/image132.png"/><Relationship Id="rId305" Type="http://schemas.openxmlformats.org/officeDocument/2006/relationships/oleObject" Target="embeddings/oleObject165.bin"/><Relationship Id="rId304" Type="http://schemas.openxmlformats.org/officeDocument/2006/relationships/image" Target="media/image131.wmf"/><Relationship Id="rId303" Type="http://schemas.openxmlformats.org/officeDocument/2006/relationships/oleObject" Target="embeddings/oleObject164.bin"/><Relationship Id="rId302" Type="http://schemas.openxmlformats.org/officeDocument/2006/relationships/image" Target="media/image130.wmf"/><Relationship Id="rId301" Type="http://schemas.openxmlformats.org/officeDocument/2006/relationships/oleObject" Target="embeddings/oleObject163.bin"/><Relationship Id="rId300" Type="http://schemas.openxmlformats.org/officeDocument/2006/relationships/oleObject" Target="embeddings/oleObject162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image" Target="media/image129.wmf"/><Relationship Id="rId298" Type="http://schemas.openxmlformats.org/officeDocument/2006/relationships/oleObject" Target="embeddings/oleObject161.bin"/><Relationship Id="rId297" Type="http://schemas.openxmlformats.org/officeDocument/2006/relationships/image" Target="media/image128.wmf"/><Relationship Id="rId296" Type="http://schemas.openxmlformats.org/officeDocument/2006/relationships/oleObject" Target="embeddings/oleObject160.bin"/><Relationship Id="rId295" Type="http://schemas.openxmlformats.org/officeDocument/2006/relationships/oleObject" Target="embeddings/oleObject159.bin"/><Relationship Id="rId294" Type="http://schemas.openxmlformats.org/officeDocument/2006/relationships/image" Target="media/image127.wmf"/><Relationship Id="rId293" Type="http://schemas.openxmlformats.org/officeDocument/2006/relationships/oleObject" Target="embeddings/oleObject158.bin"/><Relationship Id="rId292" Type="http://schemas.openxmlformats.org/officeDocument/2006/relationships/oleObject" Target="embeddings/oleObject157.bin"/><Relationship Id="rId291" Type="http://schemas.openxmlformats.org/officeDocument/2006/relationships/image" Target="media/image126.wmf"/><Relationship Id="rId290" Type="http://schemas.openxmlformats.org/officeDocument/2006/relationships/oleObject" Target="embeddings/oleObject156.bin"/><Relationship Id="rId29" Type="http://schemas.openxmlformats.org/officeDocument/2006/relationships/image" Target="media/image11.wmf"/><Relationship Id="rId289" Type="http://schemas.openxmlformats.org/officeDocument/2006/relationships/oleObject" Target="embeddings/oleObject155.bin"/><Relationship Id="rId288" Type="http://schemas.openxmlformats.org/officeDocument/2006/relationships/image" Target="media/image125.wmf"/><Relationship Id="rId287" Type="http://schemas.openxmlformats.org/officeDocument/2006/relationships/oleObject" Target="embeddings/oleObject154.bin"/><Relationship Id="rId286" Type="http://schemas.openxmlformats.org/officeDocument/2006/relationships/oleObject" Target="embeddings/oleObject153.bin"/><Relationship Id="rId285" Type="http://schemas.openxmlformats.org/officeDocument/2006/relationships/oleObject" Target="embeddings/oleObject152.bin"/><Relationship Id="rId284" Type="http://schemas.openxmlformats.org/officeDocument/2006/relationships/oleObject" Target="embeddings/oleObject151.bin"/><Relationship Id="rId283" Type="http://schemas.openxmlformats.org/officeDocument/2006/relationships/image" Target="media/image124.wmf"/><Relationship Id="rId282" Type="http://schemas.openxmlformats.org/officeDocument/2006/relationships/oleObject" Target="embeddings/oleObject150.bin"/><Relationship Id="rId281" Type="http://schemas.openxmlformats.org/officeDocument/2006/relationships/oleObject" Target="embeddings/oleObject149.bin"/><Relationship Id="rId280" Type="http://schemas.openxmlformats.org/officeDocument/2006/relationships/image" Target="media/image123.wmf"/><Relationship Id="rId28" Type="http://schemas.openxmlformats.org/officeDocument/2006/relationships/oleObject" Target="embeddings/oleObject9.bin"/><Relationship Id="rId279" Type="http://schemas.openxmlformats.org/officeDocument/2006/relationships/oleObject" Target="embeddings/oleObject148.bin"/><Relationship Id="rId278" Type="http://schemas.openxmlformats.org/officeDocument/2006/relationships/image" Target="media/image122.wmf"/><Relationship Id="rId277" Type="http://schemas.openxmlformats.org/officeDocument/2006/relationships/oleObject" Target="embeddings/oleObject147.bin"/><Relationship Id="rId276" Type="http://schemas.openxmlformats.org/officeDocument/2006/relationships/oleObject" Target="embeddings/oleObject146.bin"/><Relationship Id="rId275" Type="http://schemas.openxmlformats.org/officeDocument/2006/relationships/image" Target="media/image121.wmf"/><Relationship Id="rId274" Type="http://schemas.openxmlformats.org/officeDocument/2006/relationships/oleObject" Target="embeddings/oleObject145.bin"/><Relationship Id="rId273" Type="http://schemas.openxmlformats.org/officeDocument/2006/relationships/image" Target="media/image120.wmf"/><Relationship Id="rId272" Type="http://schemas.openxmlformats.org/officeDocument/2006/relationships/oleObject" Target="embeddings/oleObject144.bin"/><Relationship Id="rId271" Type="http://schemas.openxmlformats.org/officeDocument/2006/relationships/image" Target="media/image119.wmf"/><Relationship Id="rId270" Type="http://schemas.openxmlformats.org/officeDocument/2006/relationships/oleObject" Target="embeddings/oleObject143.bin"/><Relationship Id="rId27" Type="http://schemas.openxmlformats.org/officeDocument/2006/relationships/image" Target="media/image10.wmf"/><Relationship Id="rId269" Type="http://schemas.openxmlformats.org/officeDocument/2006/relationships/oleObject" Target="embeddings/oleObject142.bin"/><Relationship Id="rId268" Type="http://schemas.openxmlformats.org/officeDocument/2006/relationships/oleObject" Target="embeddings/oleObject141.bin"/><Relationship Id="rId267" Type="http://schemas.openxmlformats.org/officeDocument/2006/relationships/oleObject" Target="embeddings/oleObject140.bin"/><Relationship Id="rId266" Type="http://schemas.openxmlformats.org/officeDocument/2006/relationships/oleObject" Target="embeddings/oleObject139.bin"/><Relationship Id="rId265" Type="http://schemas.openxmlformats.org/officeDocument/2006/relationships/image" Target="media/image118.png"/><Relationship Id="rId264" Type="http://schemas.openxmlformats.org/officeDocument/2006/relationships/image" Target="media/image117.wmf"/><Relationship Id="rId263" Type="http://schemas.openxmlformats.org/officeDocument/2006/relationships/oleObject" Target="embeddings/oleObject138.bin"/><Relationship Id="rId262" Type="http://schemas.openxmlformats.org/officeDocument/2006/relationships/image" Target="media/image116.wmf"/><Relationship Id="rId261" Type="http://schemas.openxmlformats.org/officeDocument/2006/relationships/oleObject" Target="embeddings/oleObject137.bin"/><Relationship Id="rId260" Type="http://schemas.openxmlformats.org/officeDocument/2006/relationships/oleObject" Target="embeddings/oleObject136.bin"/><Relationship Id="rId26" Type="http://schemas.openxmlformats.org/officeDocument/2006/relationships/oleObject" Target="embeddings/oleObject8.bin"/><Relationship Id="rId259" Type="http://schemas.openxmlformats.org/officeDocument/2006/relationships/image" Target="media/image115.wmf"/><Relationship Id="rId258" Type="http://schemas.openxmlformats.org/officeDocument/2006/relationships/oleObject" Target="embeddings/oleObject135.bin"/><Relationship Id="rId257" Type="http://schemas.openxmlformats.org/officeDocument/2006/relationships/oleObject" Target="embeddings/oleObject134.bin"/><Relationship Id="rId256" Type="http://schemas.openxmlformats.org/officeDocument/2006/relationships/oleObject" Target="embeddings/oleObject133.bin"/><Relationship Id="rId255" Type="http://schemas.openxmlformats.org/officeDocument/2006/relationships/oleObject" Target="embeddings/oleObject132.bin"/><Relationship Id="rId254" Type="http://schemas.openxmlformats.org/officeDocument/2006/relationships/oleObject" Target="embeddings/oleObject131.bin"/><Relationship Id="rId253" Type="http://schemas.openxmlformats.org/officeDocument/2006/relationships/image" Target="media/image114.wmf"/><Relationship Id="rId252" Type="http://schemas.openxmlformats.org/officeDocument/2006/relationships/oleObject" Target="embeddings/oleObject130.bin"/><Relationship Id="rId251" Type="http://schemas.openxmlformats.org/officeDocument/2006/relationships/image" Target="media/image113.wmf"/><Relationship Id="rId250" Type="http://schemas.openxmlformats.org/officeDocument/2006/relationships/oleObject" Target="embeddings/oleObject129.bin"/><Relationship Id="rId25" Type="http://schemas.openxmlformats.org/officeDocument/2006/relationships/image" Target="media/image9.wmf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2.wmf"/><Relationship Id="rId247" Type="http://schemas.openxmlformats.org/officeDocument/2006/relationships/oleObject" Target="embeddings/oleObject127.bin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1.wmf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0.png"/><Relationship Id="rId242" Type="http://schemas.openxmlformats.org/officeDocument/2006/relationships/image" Target="media/image109.png"/><Relationship Id="rId241" Type="http://schemas.openxmlformats.org/officeDocument/2006/relationships/image" Target="media/image108.wmf"/><Relationship Id="rId240" Type="http://schemas.openxmlformats.org/officeDocument/2006/relationships/oleObject" Target="embeddings/oleObject124.bin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23.bin"/><Relationship Id="rId238" Type="http://schemas.openxmlformats.org/officeDocument/2006/relationships/oleObject" Target="embeddings/oleObject122.bin"/><Relationship Id="rId237" Type="http://schemas.openxmlformats.org/officeDocument/2006/relationships/oleObject" Target="embeddings/oleObject121.bin"/><Relationship Id="rId236" Type="http://schemas.openxmlformats.org/officeDocument/2006/relationships/oleObject" Target="embeddings/oleObject120.bin"/><Relationship Id="rId235" Type="http://schemas.openxmlformats.org/officeDocument/2006/relationships/image" Target="media/image107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06.wmf"/><Relationship Id="rId232" Type="http://schemas.openxmlformats.org/officeDocument/2006/relationships/oleObject" Target="embeddings/oleObject118.bin"/><Relationship Id="rId231" Type="http://schemas.openxmlformats.org/officeDocument/2006/relationships/oleObject" Target="embeddings/oleObject117.bin"/><Relationship Id="rId230" Type="http://schemas.openxmlformats.org/officeDocument/2006/relationships/oleObject" Target="embeddings/oleObject116.bin"/><Relationship Id="rId23" Type="http://schemas.openxmlformats.org/officeDocument/2006/relationships/image" Target="media/image8.wmf"/><Relationship Id="rId229" Type="http://schemas.openxmlformats.org/officeDocument/2006/relationships/oleObject" Target="embeddings/oleObject115.bin"/><Relationship Id="rId228" Type="http://schemas.openxmlformats.org/officeDocument/2006/relationships/oleObject" Target="embeddings/oleObject114.bin"/><Relationship Id="rId227" Type="http://schemas.openxmlformats.org/officeDocument/2006/relationships/image" Target="media/image105.wmf"/><Relationship Id="rId226" Type="http://schemas.openxmlformats.org/officeDocument/2006/relationships/oleObject" Target="embeddings/oleObject113.bin"/><Relationship Id="rId225" Type="http://schemas.openxmlformats.org/officeDocument/2006/relationships/oleObject" Target="embeddings/oleObject112.bin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6.bin"/><Relationship Id="rId219" Type="http://schemas.openxmlformats.org/officeDocument/2006/relationships/image" Target="media/image102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0.png"/><Relationship Id="rId214" Type="http://schemas.openxmlformats.org/officeDocument/2006/relationships/image" Target="media/image99.wmf"/><Relationship Id="rId213" Type="http://schemas.openxmlformats.org/officeDocument/2006/relationships/oleObject" Target="embeddings/oleObject106.bin"/><Relationship Id="rId212" Type="http://schemas.openxmlformats.org/officeDocument/2006/relationships/oleObject" Target="embeddings/oleObject105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7.wmf"/><Relationship Id="rId209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207" Type="http://schemas.openxmlformats.org/officeDocument/2006/relationships/oleObject" Target="embeddings/oleObject102.bin"/><Relationship Id="rId206" Type="http://schemas.openxmlformats.org/officeDocument/2006/relationships/oleObject" Target="embeddings/oleObject101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1" Type="http://schemas.openxmlformats.org/officeDocument/2006/relationships/oleObject" Target="embeddings/oleObject98.bin"/><Relationship Id="rId200" Type="http://schemas.openxmlformats.org/officeDocument/2006/relationships/oleObject" Target="embeddings/oleObject97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2.png"/><Relationship Id="rId194" Type="http://schemas.openxmlformats.org/officeDocument/2006/relationships/image" Target="media/image91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89.wmf"/><Relationship Id="rId19" Type="http://schemas.openxmlformats.org/officeDocument/2006/relationships/image" Target="media/image6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186" Type="http://schemas.openxmlformats.org/officeDocument/2006/relationships/oleObject" Target="embeddings/oleObject90.bin"/><Relationship Id="rId185" Type="http://schemas.openxmlformats.org/officeDocument/2006/relationships/oleObject" Target="embeddings/oleObject89.bin"/><Relationship Id="rId184" Type="http://schemas.openxmlformats.org/officeDocument/2006/relationships/oleObject" Target="embeddings/oleObject88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87.bin"/><Relationship Id="rId181" Type="http://schemas.openxmlformats.org/officeDocument/2006/relationships/oleObject" Target="embeddings/oleObject86.bin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84.bin"/><Relationship Id="rId178" Type="http://schemas.openxmlformats.org/officeDocument/2006/relationships/oleObject" Target="embeddings/oleObject83.bin"/><Relationship Id="rId177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1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0.bin"/><Relationship Id="rId172" Type="http://schemas.openxmlformats.org/officeDocument/2006/relationships/image" Target="media/image84.png"/><Relationship Id="rId171" Type="http://schemas.openxmlformats.org/officeDocument/2006/relationships/oleObject" Target="embeddings/oleObject79.bin"/><Relationship Id="rId170" Type="http://schemas.openxmlformats.org/officeDocument/2006/relationships/oleObject" Target="embeddings/oleObject78.bin"/><Relationship Id="rId17" Type="http://schemas.openxmlformats.org/officeDocument/2006/relationships/image" Target="media/image5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6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75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4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3.bin"/><Relationship Id="rId16" Type="http://schemas.openxmlformats.org/officeDocument/2006/relationships/oleObject" Target="embeddings/oleObject3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2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1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0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69.bin"/><Relationship Id="rId151" Type="http://schemas.openxmlformats.org/officeDocument/2006/relationships/image" Target="media/image74.wmf"/><Relationship Id="rId150" Type="http://schemas.openxmlformats.org/officeDocument/2006/relationships/image" Target="media/image73.wmf"/><Relationship Id="rId15" Type="http://schemas.openxmlformats.org/officeDocument/2006/relationships/image" Target="media/image4.wmf"/><Relationship Id="rId149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3.wmf"/><Relationship Id="rId13" Type="http://schemas.openxmlformats.org/officeDocument/2006/relationships/image" Target="media/image3.wmf"/><Relationship Id="rId129" Type="http://schemas.openxmlformats.org/officeDocument/2006/relationships/oleObject" Target="embeddings/oleObject58.bin"/><Relationship Id="rId128" Type="http://schemas.openxmlformats.org/officeDocument/2006/relationships/oleObject" Target="embeddings/oleObject57.bin"/><Relationship Id="rId127" Type="http://schemas.openxmlformats.org/officeDocument/2006/relationships/oleObject" Target="embeddings/oleObject56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0.png"/><Relationship Id="rId121" Type="http://schemas.openxmlformats.org/officeDocument/2006/relationships/oleObject" Target="embeddings/oleObject53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49.bin"/><Relationship Id="rId112" Type="http://schemas.openxmlformats.org/officeDocument/2006/relationships/oleObject" Target="embeddings/oleObject48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2.wmf"/><Relationship Id="rId109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0.png"/><Relationship Id="rId100" Type="http://schemas.openxmlformats.org/officeDocument/2006/relationships/image" Target="media/image49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6</Pages>
  <Words>1922</Words>
  <Characters>2111</Characters>
  <Lines>0</Lines>
  <Paragraphs>0</Paragraphs>
  <TotalTime>4</TotalTime>
  <ScaleCrop>false</ScaleCrop>
  <LinksUpToDate>false</LinksUpToDate>
  <CharactersWithSpaces>225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0T14:00:00Z</dcterms:created>
  <dc:creator>学科网试题生产平台</dc:creator>
  <dc:description>3262442962927616</dc:description>
  <cp:lastModifiedBy>上帝掷骰子吗</cp:lastModifiedBy>
  <dcterms:modified xsi:type="dcterms:W3CDTF">2024-07-19T05:43:5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A8F6A637BA6743B3A8EB6DC0C676E523_12</vt:lpwstr>
  </property>
</Properties>
</file>